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D9A7050" w14:textId="77777777" w:rsidR="00143A6D" w:rsidRDefault="00143A6D" w:rsidP="00143A6D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b/>
          <w:color w:val="000000"/>
        </w:rPr>
      </w:pPr>
      <w:r w:rsidRPr="00143A6D">
        <w:rPr>
          <w:b/>
          <w:color w:val="000000"/>
        </w:rPr>
        <w:t>Синтез и полимеризация фталонитрильных мономеров с P-N мостиками</w:t>
      </w:r>
    </w:p>
    <w:p w14:paraId="09D8A469" w14:textId="0CE7A465" w:rsidR="00143A6D" w:rsidRDefault="00143A6D" w:rsidP="00143A6D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b/>
          <w:i/>
        </w:rPr>
        <w:t>Кучевская</w:t>
      </w:r>
      <w:r>
        <w:rPr>
          <w:b/>
          <w:i/>
          <w:color w:val="000000"/>
        </w:rPr>
        <w:t xml:space="preserve"> М.Е.</w:t>
      </w:r>
    </w:p>
    <w:p w14:paraId="00000003" w14:textId="7813F50C" w:rsidR="00130241" w:rsidRDefault="00143A6D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</w:rPr>
        <w:t>Аспирант</w:t>
      </w:r>
      <w:r w:rsidR="00BA3D45">
        <w:rPr>
          <w:i/>
          <w:color w:val="000000"/>
        </w:rPr>
        <w:t xml:space="preserve">, </w:t>
      </w:r>
      <w:r>
        <w:rPr>
          <w:i/>
          <w:color w:val="000000"/>
        </w:rPr>
        <w:t>1 год обучения</w:t>
      </w:r>
    </w:p>
    <w:p w14:paraId="00000004" w14:textId="3C2DDD9D" w:rsidR="00130241" w:rsidRPr="00921D45" w:rsidRDefault="00EB1F49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</w:rPr>
        <w:t>Московский государственный университет имени М.В.</w:t>
      </w:r>
      <w:r w:rsidR="00921D45">
        <w:rPr>
          <w:i/>
          <w:color w:val="000000"/>
        </w:rPr>
        <w:t xml:space="preserve"> </w:t>
      </w:r>
      <w:r>
        <w:rPr>
          <w:i/>
          <w:color w:val="000000"/>
        </w:rPr>
        <w:t>Ломоносова, </w:t>
      </w:r>
    </w:p>
    <w:p w14:paraId="00000005" w14:textId="1A249D70" w:rsidR="00130241" w:rsidRPr="00391C38" w:rsidRDefault="00391C38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</w:rPr>
        <w:t>химический</w:t>
      </w:r>
      <w:r w:rsidR="00EB1F49">
        <w:rPr>
          <w:i/>
          <w:color w:val="000000"/>
        </w:rPr>
        <w:t xml:space="preserve"> факультет, Москва, Россия</w:t>
      </w:r>
    </w:p>
    <w:p w14:paraId="00000008" w14:textId="4A228D61" w:rsidR="00130241" w:rsidRDefault="00EB1F49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rStyle w:val="a9"/>
          <w:i/>
          <w:color w:val="auto"/>
          <w:lang w:val="en-US"/>
        </w:rPr>
      </w:pPr>
      <w:r w:rsidRPr="00BA3D45">
        <w:rPr>
          <w:i/>
          <w:color w:val="000000"/>
          <w:lang w:val="en-US"/>
        </w:rPr>
        <w:t>E</w:t>
      </w:r>
      <w:r w:rsidR="003B76D6" w:rsidRPr="00BA3D45">
        <w:rPr>
          <w:i/>
          <w:color w:val="000000"/>
          <w:lang w:val="en-US"/>
        </w:rPr>
        <w:t>-</w:t>
      </w:r>
      <w:r w:rsidRPr="00BA3D45">
        <w:rPr>
          <w:i/>
          <w:color w:val="000000"/>
          <w:lang w:val="en-US"/>
        </w:rPr>
        <w:t xml:space="preserve">mail: </w:t>
      </w:r>
      <w:hyperlink r:id="rId6" w:history="1">
        <w:r w:rsidR="00BA3D45" w:rsidRPr="00BA3D45">
          <w:rPr>
            <w:rStyle w:val="a9"/>
            <w:i/>
            <w:color w:val="auto"/>
            <w:lang w:val="en-US"/>
          </w:rPr>
          <w:t>m.kuchevskaya@mail.ru</w:t>
        </w:r>
      </w:hyperlink>
    </w:p>
    <w:p w14:paraId="3DDB1673" w14:textId="77777777" w:rsidR="009227C6" w:rsidRDefault="00143A6D" w:rsidP="009227C6">
      <w:pPr>
        <w:ind w:firstLine="708"/>
        <w:jc w:val="both"/>
      </w:pPr>
      <w:r>
        <w:t>Ф</w:t>
      </w:r>
      <w:r w:rsidRPr="00D46118">
        <w:t xml:space="preserve">талонитрильные связующие </w:t>
      </w:r>
      <w:r w:rsidR="00C214AC">
        <w:t xml:space="preserve">для полимерных композиционных материалов </w:t>
      </w:r>
      <w:r w:rsidRPr="00D46118">
        <w:t>обладают</w:t>
      </w:r>
      <w:r>
        <w:t xml:space="preserve"> высокой термической стойкостью и</w:t>
      </w:r>
      <w:r w:rsidRPr="00D46118">
        <w:t xml:space="preserve"> хорошими механическими свойствами при высоких температурах</w:t>
      </w:r>
      <w:r>
        <w:t xml:space="preserve"> [1, 2</w:t>
      </w:r>
      <w:r w:rsidRPr="00155E62">
        <w:t>]</w:t>
      </w:r>
      <w:r w:rsidRPr="00D46118">
        <w:t>. Наибольшей технологичностью обладают составы матриц, содержащие мономеры с фосфатными мостиками, наличие которых снижает температуру переработки связующего</w:t>
      </w:r>
      <w:r>
        <w:t xml:space="preserve"> </w:t>
      </w:r>
      <w:r w:rsidRPr="00143A6D">
        <w:t>[3]</w:t>
      </w:r>
      <w:r w:rsidRPr="00D46118">
        <w:t>.</w:t>
      </w:r>
      <w:r w:rsidR="009227C6">
        <w:t xml:space="preserve"> </w:t>
      </w:r>
    </w:p>
    <w:p w14:paraId="238D7AFE" w14:textId="74FA3549" w:rsidR="00C214AC" w:rsidRDefault="00143A6D" w:rsidP="009227C6">
      <w:pPr>
        <w:ind w:firstLine="708"/>
        <w:jc w:val="both"/>
      </w:pPr>
      <w:bookmarkStart w:id="0" w:name="_GoBack"/>
      <w:bookmarkEnd w:id="0"/>
      <w:r>
        <w:t>Наличие P-O связи</w:t>
      </w:r>
      <w:r w:rsidRPr="00D46118">
        <w:t xml:space="preserve"> в стру</w:t>
      </w:r>
      <w:r>
        <w:t>ктуре мономера</w:t>
      </w:r>
      <w:r w:rsidRPr="00D46118">
        <w:t xml:space="preserve"> приводит к снижению гидроли</w:t>
      </w:r>
      <w:r>
        <w:t>тической устойчивости материала</w:t>
      </w:r>
      <w:r w:rsidRPr="00D46118">
        <w:t>, что негативно сказывается как на хранении исходных компон</w:t>
      </w:r>
      <w:r>
        <w:t>ентов, так и на эксплуатационных характеристиках</w:t>
      </w:r>
      <w:r w:rsidRPr="00D46118">
        <w:t xml:space="preserve"> в условиях </w:t>
      </w:r>
      <w:r>
        <w:t>повышенной влажности</w:t>
      </w:r>
      <w:r w:rsidRPr="00143A6D">
        <w:t xml:space="preserve"> [4]</w:t>
      </w:r>
      <w:r>
        <w:t xml:space="preserve">. </w:t>
      </w:r>
    </w:p>
    <w:p w14:paraId="13A1EA21" w14:textId="6C4EEECA" w:rsidR="00143A6D" w:rsidRDefault="00143A6D" w:rsidP="00C214AC">
      <w:pPr>
        <w:ind w:firstLine="708"/>
        <w:jc w:val="both"/>
      </w:pPr>
      <w:r>
        <w:t>И</w:t>
      </w:r>
      <w:r w:rsidRPr="00D46118">
        <w:t>звестно, что P-N связь более гидролитиче</w:t>
      </w:r>
      <w:r>
        <w:t>ски устойчива в щелочной среде.</w:t>
      </w:r>
      <w:r w:rsidR="00C214AC" w:rsidRPr="00C214AC">
        <w:t xml:space="preserve"> </w:t>
      </w:r>
      <w:r>
        <w:t>В рамках данной работы был</w:t>
      </w:r>
      <w:r w:rsidR="00C214AC">
        <w:t>и подобраны условия синтеза и выделения</w:t>
      </w:r>
      <w:r>
        <w:t xml:space="preserve"> трифункциональных</w:t>
      </w:r>
      <w:r w:rsidRPr="00D46118">
        <w:t xml:space="preserve"> </w:t>
      </w:r>
      <w:r w:rsidRPr="00143A6D">
        <w:rPr>
          <w:i/>
        </w:rPr>
        <w:t>м-</w:t>
      </w:r>
      <w:r w:rsidRPr="00D46118">
        <w:t xml:space="preserve"> и </w:t>
      </w:r>
      <w:r w:rsidRPr="00143A6D">
        <w:rPr>
          <w:i/>
        </w:rPr>
        <w:t>п-</w:t>
      </w:r>
      <w:r w:rsidRPr="00D46118">
        <w:t>(3-фта</w:t>
      </w:r>
      <w:r>
        <w:t>лонитрилок</w:t>
      </w:r>
      <w:r w:rsidR="00C214AC">
        <w:t>с</w:t>
      </w:r>
      <w:r>
        <w:t>ифенил) фосфорамидов</w:t>
      </w:r>
      <w:r w:rsidR="00C214AC">
        <w:t xml:space="preserve"> (Рис.1).</w:t>
      </w:r>
    </w:p>
    <w:p w14:paraId="662F30C8" w14:textId="15FB40A7" w:rsidR="00C214AC" w:rsidRDefault="00C214AC" w:rsidP="00C214AC">
      <w:pPr>
        <w:jc w:val="center"/>
      </w:pPr>
      <w:r w:rsidRPr="007B6288">
        <w:object w:dxaOrig="8707" w:dyaOrig="3256" w14:anchorId="3B6F48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350pt;height:131pt" o:ole="">
            <v:imagedata r:id="rId7" o:title=""/>
          </v:shape>
          <o:OLEObject Type="Embed" ProgID="ChemDraw.Document.6.0" ShapeID="_x0000_i1033" DrawAspect="Content" ObjectID="_1769625354" r:id="rId8"/>
        </w:object>
      </w:r>
    </w:p>
    <w:p w14:paraId="62EC12F1" w14:textId="395142DE" w:rsidR="00C214AC" w:rsidRDefault="00C214AC" w:rsidP="00C214AC">
      <w:pPr>
        <w:jc w:val="center"/>
      </w:pPr>
      <w:r>
        <w:t>Рис. 1. Общая схема синтеза фосфорамидных фталонитрильных мономеров.</w:t>
      </w:r>
    </w:p>
    <w:p w14:paraId="7D7F06BA" w14:textId="77777777" w:rsidR="00750552" w:rsidRDefault="00750552" w:rsidP="00C214AC">
      <w:pPr>
        <w:jc w:val="center"/>
      </w:pPr>
    </w:p>
    <w:p w14:paraId="459FBC5E" w14:textId="23F09379" w:rsidR="00143A6D" w:rsidRDefault="00143A6D" w:rsidP="00143A6D">
      <w:pPr>
        <w:ind w:firstLine="708"/>
        <w:jc w:val="both"/>
      </w:pPr>
      <w:r>
        <w:t>В работе</w:t>
      </w:r>
      <w:r w:rsidRPr="00D46118">
        <w:t xml:space="preserve"> описывается разработка компонента высокотемпературного (эксплуатация 300°С, пиковая температура 450°С) фталонитрильного связующего. </w:t>
      </w:r>
      <w:r>
        <w:t xml:space="preserve">Описаны синтезы двух </w:t>
      </w:r>
      <w:r w:rsidRPr="00D46118">
        <w:t>новых соединений</w:t>
      </w:r>
      <w:r>
        <w:t xml:space="preserve">, охарактеризованных методами </w:t>
      </w:r>
      <w:r w:rsidRPr="00D46118">
        <w:t xml:space="preserve">ЯМР, </w:t>
      </w:r>
      <w:r>
        <w:t>ВЭЖХ и</w:t>
      </w:r>
      <w:r w:rsidRPr="00D46118">
        <w:t xml:space="preserve"> ДСК</w:t>
      </w:r>
      <w:r>
        <w:t>. Изучена возможность использования фосфорамидов в качестве латентного инициатора реакции поликонденсации.</w:t>
      </w:r>
      <w:r w:rsidRPr="00143A6D">
        <w:t xml:space="preserve"> </w:t>
      </w:r>
      <w:r>
        <w:t xml:space="preserve">Подобраны </w:t>
      </w:r>
      <w:r w:rsidRPr="00D46118">
        <w:t>смеси мономеров</w:t>
      </w:r>
      <w:r>
        <w:t xml:space="preserve"> для связующего</w:t>
      </w:r>
      <w:r w:rsidRPr="00D46118">
        <w:t xml:space="preserve"> на их основе</w:t>
      </w:r>
      <w:r>
        <w:t>. Получены термические и механические свойства матриц, поствотвержденных</w:t>
      </w:r>
      <w:r w:rsidRPr="00D46118">
        <w:t xml:space="preserve"> </w:t>
      </w:r>
      <w:r>
        <w:t xml:space="preserve">при </w:t>
      </w:r>
      <w:r w:rsidRPr="00D46118">
        <w:t>350 и 375°С</w:t>
      </w:r>
      <w:r>
        <w:t xml:space="preserve">. </w:t>
      </w:r>
      <w:r w:rsidRPr="00D46118">
        <w:t>Для выбр</w:t>
      </w:r>
      <w:r>
        <w:t>анных двух составов изготовлены полимерные композиционные материалы, армированные углеродной тканью. Получены</w:t>
      </w:r>
      <w:r w:rsidRPr="00D46118">
        <w:t xml:space="preserve"> механические свойства</w:t>
      </w:r>
      <w:r>
        <w:t>:</w:t>
      </w:r>
      <w:r w:rsidRPr="00D46118">
        <w:t xml:space="preserve"> </w:t>
      </w:r>
      <w:r>
        <w:t>предел прочности и модуль упругости при растяжении, предел прочности и модуль упругости при сжатии, предел прочности и модуль упругости при сдвиге в плоскости и предел прочности при межслоевом сдвиге.</w:t>
      </w:r>
    </w:p>
    <w:p w14:paraId="71059710" w14:textId="2ABFABC5" w:rsidR="00143A6D" w:rsidRPr="00143A6D" w:rsidRDefault="00143A6D" w:rsidP="00143A6D">
      <w:pPr>
        <w:ind w:firstLine="708"/>
        <w:jc w:val="both"/>
        <w:rPr>
          <w:i/>
        </w:rPr>
      </w:pPr>
      <w:r>
        <w:rPr>
          <w:i/>
        </w:rPr>
        <w:t>Исследование выполнено за счет гранта Российского научного фонда (проект № 22-13-00449).</w:t>
      </w:r>
    </w:p>
    <w:p w14:paraId="1F60EB77" w14:textId="50D3ACB7" w:rsidR="004A26A3" w:rsidRPr="00EC6899" w:rsidRDefault="00EB1F49" w:rsidP="00EC6899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b/>
          <w:color w:val="000000"/>
        </w:rPr>
        <w:t>Литература</w:t>
      </w:r>
    </w:p>
    <w:p w14:paraId="42EE8BA0" w14:textId="7FD82DFF" w:rsidR="00FC55C6" w:rsidRPr="00FC55C6" w:rsidRDefault="00FC55C6" w:rsidP="00FC55C6">
      <w:pPr>
        <w:pStyle w:val="a5"/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both"/>
        <w:rPr>
          <w:color w:val="000000"/>
          <w:lang w:val="en-US"/>
        </w:rPr>
      </w:pPr>
      <w:r w:rsidRPr="00EC6899">
        <w:rPr>
          <w:color w:val="000000"/>
          <w:lang w:val="en-US"/>
        </w:rPr>
        <w:t>Sastri S. B., Keller T. M. // J. Polym. Sci. A: Polym. Chem. 1999. Vol. 37 P. 2105.</w:t>
      </w:r>
    </w:p>
    <w:p w14:paraId="3B7B24B6" w14:textId="0265950E" w:rsidR="00FC55C6" w:rsidRPr="00FC55C6" w:rsidRDefault="00FC55C6" w:rsidP="00FC55C6">
      <w:pPr>
        <w:pStyle w:val="a5"/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both"/>
        <w:rPr>
          <w:color w:val="000000"/>
          <w:lang w:val="en-US"/>
        </w:rPr>
      </w:pPr>
      <w:r w:rsidRPr="00EC6899">
        <w:rPr>
          <w:color w:val="000000"/>
          <w:lang w:val="en-US"/>
        </w:rPr>
        <w:t>Keller T. M. // J. Polym. Sci. A: Polym. Chem. 1988. V</w:t>
      </w:r>
      <w:r w:rsidR="00EC6899" w:rsidRPr="00EC6899">
        <w:rPr>
          <w:color w:val="000000"/>
          <w:lang w:val="en-US"/>
        </w:rPr>
        <w:t>ol</w:t>
      </w:r>
      <w:r w:rsidRPr="00EC6899">
        <w:rPr>
          <w:color w:val="000000"/>
          <w:lang w:val="en-US"/>
        </w:rPr>
        <w:t>. 26 P. 3199.</w:t>
      </w:r>
    </w:p>
    <w:p w14:paraId="299AEDF1" w14:textId="5BFB7805" w:rsidR="00FC55C6" w:rsidRDefault="00FC55C6" w:rsidP="00FC55C6">
      <w:pPr>
        <w:pStyle w:val="a5"/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both"/>
        <w:rPr>
          <w:color w:val="000000"/>
          <w:lang w:val="en-US"/>
        </w:rPr>
      </w:pPr>
      <w:r w:rsidRPr="00EC6899">
        <w:rPr>
          <w:color w:val="000000"/>
          <w:lang w:val="en-US"/>
        </w:rPr>
        <w:t>Yakovlev M. V. et al. Tri-functional phthalonitrile monomer as stiffness increasing additive for easy proc</w:t>
      </w:r>
      <w:r w:rsidR="00EC6899" w:rsidRPr="00EC6899">
        <w:rPr>
          <w:color w:val="000000"/>
          <w:lang w:val="en-US"/>
        </w:rPr>
        <w:t>essable high performance resins</w:t>
      </w:r>
      <w:r w:rsidRPr="00EC6899">
        <w:rPr>
          <w:color w:val="000000"/>
          <w:lang w:val="en-US"/>
        </w:rPr>
        <w:t xml:space="preserve"> // R</w:t>
      </w:r>
      <w:r w:rsidR="00EC6899" w:rsidRPr="00EC6899">
        <w:rPr>
          <w:color w:val="000000"/>
          <w:lang w:val="en-US"/>
        </w:rPr>
        <w:t xml:space="preserve">eactive and Functional Polymers. </w:t>
      </w:r>
      <w:r w:rsidRPr="00EC6899">
        <w:rPr>
          <w:color w:val="000000"/>
          <w:lang w:val="en-US"/>
        </w:rPr>
        <w:t>2020. Vol. 146</w:t>
      </w:r>
      <w:r w:rsidR="00EC6899" w:rsidRPr="00EC6899">
        <w:rPr>
          <w:color w:val="000000"/>
          <w:lang w:val="en-US"/>
        </w:rPr>
        <w:t>.</w:t>
      </w:r>
      <w:r w:rsidRPr="00EC6899">
        <w:rPr>
          <w:color w:val="000000"/>
          <w:lang w:val="en-US"/>
        </w:rPr>
        <w:t xml:space="preserve"> P. 104409.</w:t>
      </w:r>
    </w:p>
    <w:p w14:paraId="3486C755" w14:textId="34C9FEE9" w:rsidR="00116478" w:rsidRPr="00143A6D" w:rsidRDefault="00FC55C6" w:rsidP="00143A6D">
      <w:pPr>
        <w:pStyle w:val="a5"/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both"/>
        <w:rPr>
          <w:color w:val="000000"/>
          <w:lang w:val="en-US"/>
        </w:rPr>
      </w:pPr>
      <w:r w:rsidRPr="00FC55C6">
        <w:rPr>
          <w:color w:val="000000"/>
          <w:lang w:val="en-US"/>
        </w:rPr>
        <w:t>Belsky K. S. et al. Hydrolysis rate constants and activation parameters for phosphate-and phosphonate-bridged phthalonitrile monomers under acid, neutral and alkali conditions //</w:t>
      </w:r>
      <w:r>
        <w:rPr>
          <w:color w:val="000000"/>
          <w:lang w:val="en-US"/>
        </w:rPr>
        <w:t xml:space="preserve"> </w:t>
      </w:r>
      <w:r w:rsidRPr="00FC55C6">
        <w:rPr>
          <w:color w:val="000000"/>
          <w:lang w:val="en-US"/>
        </w:rPr>
        <w:t>Data in brief. 2017. Vol. 13. P. 10-17.</w:t>
      </w:r>
    </w:p>
    <w:sectPr w:rsidR="00116478" w:rsidRPr="00143A6D" w:rsidSect="00BA3D45">
      <w:pgSz w:w="11906" w:h="16838"/>
      <w:pgMar w:top="1134" w:right="1361" w:bottom="1134" w:left="1361" w:header="709" w:footer="709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4329C2"/>
    <w:multiLevelType w:val="hybridMultilevel"/>
    <w:tmpl w:val="958A6E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1720403"/>
    <w:multiLevelType w:val="hybridMultilevel"/>
    <w:tmpl w:val="17185242"/>
    <w:lvl w:ilvl="0" w:tplc="0419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2" w15:restartNumberingAfterBreak="0">
    <w:nsid w:val="7B8D3501"/>
    <w:multiLevelType w:val="hybridMultilevel"/>
    <w:tmpl w:val="8E12E0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0241"/>
    <w:rsid w:val="00063966"/>
    <w:rsid w:val="00086081"/>
    <w:rsid w:val="000D7304"/>
    <w:rsid w:val="00101A1C"/>
    <w:rsid w:val="00106375"/>
    <w:rsid w:val="00116478"/>
    <w:rsid w:val="00130241"/>
    <w:rsid w:val="00143A6D"/>
    <w:rsid w:val="00155E62"/>
    <w:rsid w:val="001C49D1"/>
    <w:rsid w:val="001E54CB"/>
    <w:rsid w:val="001E61C2"/>
    <w:rsid w:val="001F0493"/>
    <w:rsid w:val="002264EE"/>
    <w:rsid w:val="0023307C"/>
    <w:rsid w:val="002D0970"/>
    <w:rsid w:val="00391C38"/>
    <w:rsid w:val="003B76D6"/>
    <w:rsid w:val="004A26A3"/>
    <w:rsid w:val="004F0EDF"/>
    <w:rsid w:val="00522BF1"/>
    <w:rsid w:val="00590166"/>
    <w:rsid w:val="006F7A19"/>
    <w:rsid w:val="00750552"/>
    <w:rsid w:val="00775389"/>
    <w:rsid w:val="00797838"/>
    <w:rsid w:val="007C36D8"/>
    <w:rsid w:val="007F2744"/>
    <w:rsid w:val="008931BE"/>
    <w:rsid w:val="00921D45"/>
    <w:rsid w:val="009227C6"/>
    <w:rsid w:val="009A66DB"/>
    <w:rsid w:val="009B2F80"/>
    <w:rsid w:val="009F3380"/>
    <w:rsid w:val="00A02163"/>
    <w:rsid w:val="00A314FE"/>
    <w:rsid w:val="00B944CF"/>
    <w:rsid w:val="00BA3D45"/>
    <w:rsid w:val="00BF36F8"/>
    <w:rsid w:val="00BF4622"/>
    <w:rsid w:val="00C13ACC"/>
    <w:rsid w:val="00C214AC"/>
    <w:rsid w:val="00D42542"/>
    <w:rsid w:val="00D573CB"/>
    <w:rsid w:val="00D8121C"/>
    <w:rsid w:val="00E22189"/>
    <w:rsid w:val="00EB1F49"/>
    <w:rsid w:val="00EC6899"/>
    <w:rsid w:val="00EE1AD4"/>
    <w:rsid w:val="00F865B3"/>
    <w:rsid w:val="00FB1509"/>
    <w:rsid w:val="00FC55C6"/>
    <w:rsid w:val="00FF19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5DB487"/>
  <w15:docId w15:val="{F466CFF6-BC4D-9043-8BD8-5B9D73987F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Calibri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91C38"/>
    <w:rPr>
      <w:rFonts w:ascii="Times New Roman" w:eastAsia="Times New Roman" w:hAnsi="Times New Roman" w:cs="Times New Roman"/>
      <w:sz w:val="24"/>
      <w:szCs w:val="24"/>
    </w:rPr>
  </w:style>
  <w:style w:type="paragraph" w:styleId="1">
    <w:name w:val="heading 1"/>
    <w:basedOn w:val="a"/>
    <w:next w:val="a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Subtitle"/>
    <w:basedOn w:val="a"/>
    <w:next w:val="a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styleId="a5">
    <w:name w:val="List Paragraph"/>
    <w:basedOn w:val="a"/>
    <w:link w:val="a6"/>
    <w:uiPriority w:val="34"/>
    <w:qFormat/>
    <w:rsid w:val="00106375"/>
    <w:pPr>
      <w:ind w:left="720"/>
      <w:contextualSpacing/>
    </w:pPr>
  </w:style>
  <w:style w:type="character" w:customStyle="1" w:styleId="a6">
    <w:name w:val="Абзац списка Знак"/>
    <w:basedOn w:val="a0"/>
    <w:link w:val="a5"/>
    <w:uiPriority w:val="34"/>
    <w:locked/>
    <w:rsid w:val="004A26A3"/>
  </w:style>
  <w:style w:type="character" w:styleId="a7">
    <w:name w:val="Placeholder Text"/>
    <w:basedOn w:val="a0"/>
    <w:uiPriority w:val="99"/>
    <w:semiHidden/>
    <w:rsid w:val="00E22189"/>
    <w:rPr>
      <w:color w:val="808080"/>
    </w:rPr>
  </w:style>
  <w:style w:type="paragraph" w:styleId="a8">
    <w:name w:val="No Spacing"/>
    <w:uiPriority w:val="1"/>
    <w:qFormat/>
    <w:rsid w:val="00FF1903"/>
    <w:rPr>
      <w:rFonts w:cs="Times New Roman"/>
      <w:sz w:val="22"/>
      <w:szCs w:val="22"/>
      <w:lang w:val="en-US" w:eastAsia="en-US" w:bidi="en-US"/>
    </w:rPr>
  </w:style>
  <w:style w:type="character" w:styleId="a9">
    <w:name w:val="Hyperlink"/>
    <w:basedOn w:val="a0"/>
    <w:uiPriority w:val="99"/>
    <w:unhideWhenUsed/>
    <w:rsid w:val="00F865B3"/>
    <w:rPr>
      <w:color w:val="0000FF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F865B3"/>
    <w:rPr>
      <w:color w:val="605E5C"/>
      <w:shd w:val="clear" w:color="auto" w:fill="E1DFDD"/>
    </w:rPr>
  </w:style>
  <w:style w:type="paragraph" w:styleId="aa">
    <w:name w:val="Normal (Web)"/>
    <w:basedOn w:val="a"/>
    <w:uiPriority w:val="99"/>
    <w:semiHidden/>
    <w:unhideWhenUsed/>
    <w:rsid w:val="00D573CB"/>
    <w:pPr>
      <w:spacing w:before="100" w:beforeAutospacing="1" w:after="100" w:afterAutospacing="1"/>
    </w:pPr>
  </w:style>
  <w:style w:type="table" w:styleId="ab">
    <w:name w:val="Table Grid"/>
    <w:basedOn w:val="a1"/>
    <w:uiPriority w:val="39"/>
    <w:rsid w:val="001C49D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c">
    <w:name w:val="annotation reference"/>
    <w:basedOn w:val="a0"/>
    <w:uiPriority w:val="99"/>
    <w:semiHidden/>
    <w:unhideWhenUsed/>
    <w:rsid w:val="00C13ACC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C13ACC"/>
    <w:rPr>
      <w:sz w:val="20"/>
      <w:szCs w:val="20"/>
    </w:rPr>
  </w:style>
  <w:style w:type="character" w:customStyle="1" w:styleId="ae">
    <w:name w:val="Текст примечания Знак"/>
    <w:basedOn w:val="a0"/>
    <w:link w:val="ad"/>
    <w:uiPriority w:val="99"/>
    <w:semiHidden/>
    <w:rsid w:val="00C13ACC"/>
    <w:rPr>
      <w:rFonts w:ascii="Times New Roman" w:eastAsia="Times New Roman" w:hAnsi="Times New Roman" w:cs="Times New Roman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C13ACC"/>
    <w:rPr>
      <w:b/>
      <w:bCs/>
    </w:rPr>
  </w:style>
  <w:style w:type="character" w:customStyle="1" w:styleId="af0">
    <w:name w:val="Тема примечания Знак"/>
    <w:basedOn w:val="ae"/>
    <w:link w:val="af"/>
    <w:uiPriority w:val="99"/>
    <w:semiHidden/>
    <w:rsid w:val="00C13ACC"/>
    <w:rPr>
      <w:rFonts w:ascii="Times New Roman" w:eastAsia="Times New Roman" w:hAnsi="Times New Roman" w:cs="Times New Roman"/>
      <w:b/>
      <w:bCs/>
    </w:rPr>
  </w:style>
  <w:style w:type="paragraph" w:styleId="af1">
    <w:name w:val="Balloon Text"/>
    <w:basedOn w:val="a"/>
    <w:link w:val="af2"/>
    <w:uiPriority w:val="99"/>
    <w:semiHidden/>
    <w:unhideWhenUsed/>
    <w:rsid w:val="00C13ACC"/>
    <w:rPr>
      <w:rFonts w:ascii="Segoe UI" w:hAnsi="Segoe UI" w:cs="Segoe UI"/>
      <w:sz w:val="18"/>
      <w:szCs w:val="18"/>
    </w:rPr>
  </w:style>
  <w:style w:type="character" w:customStyle="1" w:styleId="af2">
    <w:name w:val="Текст выноски Знак"/>
    <w:basedOn w:val="a0"/>
    <w:link w:val="af1"/>
    <w:uiPriority w:val="99"/>
    <w:semiHidden/>
    <w:rsid w:val="00C13ACC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6393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890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05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07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97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00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09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79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57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69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e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hyperlink" Target="mailto:m.kuchevskaya@mail.ru" TargetMode="External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F05D3510-61A8-4D37-BE9C-F9E5854DAF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397</Words>
  <Characters>2269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Lomonosov MSU</Company>
  <LinksUpToDate>false</LinksUpToDate>
  <CharactersWithSpaces>26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uchevskaya Marina</dc:creator>
  <cp:lastModifiedBy>Kuchevskaya Marina</cp:lastModifiedBy>
  <cp:revision>4</cp:revision>
  <dcterms:created xsi:type="dcterms:W3CDTF">2024-02-16T18:30:00Z</dcterms:created>
  <dcterms:modified xsi:type="dcterms:W3CDTF">2024-02-16T18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Citation Style_1">
    <vt:lpwstr>http://www.zotero.org/styles/gost-r-7-0-5-2008-numeric</vt:lpwstr>
  </property>
  <property fmtid="{D5CDD505-2E9C-101B-9397-08002B2CF9AE}" pid="4" name="Mendeley Unique User Id_1">
    <vt:lpwstr>b09b180f-15e6-39a8-8e02-e401af1d2283</vt:lpwstr>
  </property>
  <property fmtid="{D5CDD505-2E9C-101B-9397-08002B2CF9AE}" pid="5" name="Mendeley Recent Style Id 0_1">
    <vt:lpwstr>http://www.zotero.org/styles/chicago-author-date</vt:lpwstr>
  </property>
  <property fmtid="{D5CDD505-2E9C-101B-9397-08002B2CF9AE}" pid="6" name="Mendeley Recent Style Name 0_1">
    <vt:lpwstr>Chicago Manual of Style 17th edition (author-date)</vt:lpwstr>
  </property>
  <property fmtid="{D5CDD505-2E9C-101B-9397-08002B2CF9AE}" pid="7" name="Mendeley Recent Style Id 1_1">
    <vt:lpwstr>http://www.zotero.org/styles/harvard-cite-them-right</vt:lpwstr>
  </property>
  <property fmtid="{D5CDD505-2E9C-101B-9397-08002B2CF9AE}" pid="8" name="Mendeley Recent Style Name 1_1">
    <vt:lpwstr>Cite Them Right 10th edition - Harvard</vt:lpwstr>
  </property>
  <property fmtid="{D5CDD505-2E9C-101B-9397-08002B2CF9AE}" pid="9" name="Mendeley Recent Style Id 2_1">
    <vt:lpwstr>http://www.zotero.org/styles/ieee</vt:lpwstr>
  </property>
  <property fmtid="{D5CDD505-2E9C-101B-9397-08002B2CF9AE}" pid="10" name="Mendeley Recent Style Name 2_1">
    <vt:lpwstr>IEEE</vt:lpwstr>
  </property>
  <property fmtid="{D5CDD505-2E9C-101B-9397-08002B2CF9AE}" pid="11" name="Mendeley Recent Style Id 3_1">
    <vt:lpwstr>http://www.zotero.org/styles/modern-humanities-research-association</vt:lpwstr>
  </property>
  <property fmtid="{D5CDD505-2E9C-101B-9397-08002B2CF9AE}" pid="12" name="Mendeley Recent Style Name 3_1">
    <vt:lpwstr>Modern Humanities Research Association 3rd edition (note with bibliography)</vt:lpwstr>
  </property>
  <property fmtid="{D5CDD505-2E9C-101B-9397-08002B2CF9AE}" pid="13" name="Mendeley Recent Style Id 4_1">
    <vt:lpwstr>http://www.zotero.org/styles/modern-language-association</vt:lpwstr>
  </property>
  <property fmtid="{D5CDD505-2E9C-101B-9397-08002B2CF9AE}" pid="14" name="Mendeley Recent Style Name 4_1">
    <vt:lpwstr>Modern Language Association 8th edition</vt:lpwstr>
  </property>
  <property fmtid="{D5CDD505-2E9C-101B-9397-08002B2CF9AE}" pid="15" name="Mendeley Recent Style Id 5_1">
    <vt:lpwstr>http://www.zotero.org/styles/nature</vt:lpwstr>
  </property>
  <property fmtid="{D5CDD505-2E9C-101B-9397-08002B2CF9AE}" pid="16" name="Mendeley Recent Style Name 5_1">
    <vt:lpwstr>Nature</vt:lpwstr>
  </property>
  <property fmtid="{D5CDD505-2E9C-101B-9397-08002B2CF9AE}" pid="17" name="Mendeley Recent Style Id 6_1">
    <vt:lpwstr>http://www.zotero.org/styles/russian-chemical-reviews</vt:lpwstr>
  </property>
  <property fmtid="{D5CDD505-2E9C-101B-9397-08002B2CF9AE}" pid="18" name="Mendeley Recent Style Name 6_1">
    <vt:lpwstr>Russian Chemical Reviews</vt:lpwstr>
  </property>
  <property fmtid="{D5CDD505-2E9C-101B-9397-08002B2CF9AE}" pid="19" name="Mendeley Recent Style Id 7_1">
    <vt:lpwstr>http://www.zotero.org/styles/gost-r-7-0-5-2008</vt:lpwstr>
  </property>
  <property fmtid="{D5CDD505-2E9C-101B-9397-08002B2CF9AE}" pid="20" name="Mendeley Recent Style Name 7_1">
    <vt:lpwstr>Russian GOST R 7.0.5-2008 (Russian)</vt:lpwstr>
  </property>
  <property fmtid="{D5CDD505-2E9C-101B-9397-08002B2CF9AE}" pid="21" name="Mendeley Recent Style Id 8_1">
    <vt:lpwstr>http://www.zotero.org/styles/gost-r-7-0-5-2008-numeric</vt:lpwstr>
  </property>
  <property fmtid="{D5CDD505-2E9C-101B-9397-08002B2CF9AE}" pid="22" name="Mendeley Recent Style Name 8_1">
    <vt:lpwstr>Russian GOST R 7.0.5-2008 (numeric)</vt:lpwstr>
  </property>
  <property fmtid="{D5CDD505-2E9C-101B-9397-08002B2CF9AE}" pid="23" name="Mendeley Recent Style Id 9_1">
    <vt:lpwstr>http://csl.mendeley.com/styles/7762213/gost-r-7-0-5-2008-numeric-3</vt:lpwstr>
  </property>
  <property fmtid="{D5CDD505-2E9C-101B-9397-08002B2CF9AE}" pid="24" name="Mendeley Recent Style Name 9_1">
    <vt:lpwstr>Russian GOST R 7.0.5-2008 (numeric) - Alexander Dzuban</vt:lpwstr>
  </property>
</Properties>
</file>